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8" r:id="rId2"/>
    <p:sldId id="260" r:id="rId3"/>
    <p:sldId id="270" r:id="rId4"/>
    <p:sldId id="258" r:id="rId5"/>
    <p:sldId id="256" r:id="rId6"/>
    <p:sldId id="265" r:id="rId7"/>
    <p:sldId id="261" r:id="rId8"/>
    <p:sldId id="266" r:id="rId9"/>
    <p:sldId id="262" r:id="rId10"/>
    <p:sldId id="264" r:id="rId11"/>
    <p:sldId id="267" r:id="rId12"/>
    <p:sldId id="263" r:id="rId13"/>
    <p:sldId id="269" r:id="rId14"/>
    <p:sldId id="25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B9EDBB"/>
    <a:srgbClr val="A1E7A4"/>
    <a:srgbClr val="C8F0FC"/>
    <a:srgbClr val="ACE7FA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628" y="-8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CB7C60-2C3A-4634-865D-B2D8E7844544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FEBAA1-6038-4D6C-B53E-B1ED339597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757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EBAA1-6038-4D6C-B53E-B1ED3395971D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D22A61-3705-46CA-BD56-5EB600B5CA86}" type="datetimeFigureOut">
              <a:rPr lang="en-US" smtClean="0"/>
              <a:t>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-play.com/Absolute-Value-Equations/Absolute-Value-Equations.html" TargetMode="Externa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jpg"/><Relationship Id="rId5" Type="http://schemas.openxmlformats.org/officeDocument/2006/relationships/hyperlink" Target="7.3%20Abs%20Solve.ggb" TargetMode="Externa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6186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8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Absolute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Value and Reciprocal Func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961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8.2 </a:t>
            </a:r>
            <a:r>
              <a:rPr lang="en-US" b="1" dirty="0" smtClean="0">
                <a:solidFill>
                  <a:srgbClr val="FF0000"/>
                </a:solidFill>
              </a:rPr>
              <a:t>Absolute Value </a:t>
            </a:r>
            <a:r>
              <a:rPr lang="en-US" b="1" dirty="0" smtClean="0">
                <a:solidFill>
                  <a:srgbClr val="FF0000"/>
                </a:solidFill>
              </a:rPr>
              <a:t>Equation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24384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26532"/>
            <a:ext cx="1581150" cy="18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18" y="1219200"/>
            <a:ext cx="473577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843" y="457200"/>
            <a:ext cx="3967957" cy="181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33" y="2782743"/>
            <a:ext cx="8862115" cy="3157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721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5787" y="393910"/>
            <a:ext cx="2292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2 (negativ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7771" y="3409890"/>
            <a:ext cx="882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Verif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2600" y="3409890"/>
            <a:ext cx="760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58888" y="3409890"/>
            <a:ext cx="902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–1</a:t>
            </a:r>
          </a:p>
        </p:txBody>
      </p:sp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4343400"/>
            <a:ext cx="838200" cy="100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4416778"/>
            <a:ext cx="762000" cy="917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8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27757"/>
              </p:ext>
            </p:extLst>
          </p:nvPr>
        </p:nvGraphicFramePr>
        <p:xfrm>
          <a:off x="4883150" y="304800"/>
          <a:ext cx="38036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4" imgW="2705040" imgH="787320" progId="Equation.DSMT4">
                  <p:embed/>
                </p:oleObj>
              </mc:Choice>
              <mc:Fallback>
                <p:oleObj name="Equation" r:id="rId4" imgW="27050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04800"/>
                        <a:ext cx="38036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88949" y="1053640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1400" b="1" u="sng" dirty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&lt;</a:t>
            </a:r>
            <a:r>
              <a:rPr lang="en-US" sz="1400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 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08927" y="2590800"/>
            <a:ext cx="6481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Do the solutions “fit” in the domain of the negative case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600" y="5486400"/>
            <a:ext cx="7372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X = 4 is not in the domain of the negative case, why does it work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0682" y="6063734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lutions 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9" grpId="0"/>
      <p:bldP spid="15" grpId="0"/>
      <p:bldP spid="16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3523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Verify the Solutions Graphically</a:t>
            </a:r>
            <a:endParaRPr lang="en-US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69009"/>
              </p:ext>
            </p:extLst>
          </p:nvPr>
        </p:nvGraphicFramePr>
        <p:xfrm>
          <a:off x="419100" y="717550"/>
          <a:ext cx="1943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3" imgW="1117440" imgH="507960" progId="Equation.DSMT4">
                  <p:embed/>
                </p:oleObj>
              </mc:Choice>
              <mc:Fallback>
                <p:oleObj name="Equation" r:id="rId3" imgW="11174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717550"/>
                        <a:ext cx="19431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95600" y="5638800"/>
            <a:ext cx="5202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solution is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______________________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01527"/>
              </p:ext>
            </p:extLst>
          </p:nvPr>
        </p:nvGraphicFramePr>
        <p:xfrm>
          <a:off x="3733800" y="76200"/>
          <a:ext cx="21463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5" imgW="1269720" imgH="279360" progId="Equation.DSMT4">
                  <p:embed/>
                </p:oleObj>
              </mc:Choice>
              <mc:Fallback>
                <p:oleObj name="Equation" r:id="rId5" imgW="12697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6200"/>
                        <a:ext cx="21463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9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609600"/>
            <a:ext cx="8077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efore a bottle of water can be sold, it must be filled with 500 mL of water with an absolute error of 5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L.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Determine the minimum and maximum acceptable volumes for the bottle of water that are to be sold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76200"/>
            <a:ext cx="4543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Applications of Absolute Value Equations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4626114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minimum volume would be 495 mL and 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maximum volume would be 505 m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343857" y="6457890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0"/>
            <a:ext cx="5791200" cy="367129"/>
          </a:xfrm>
          <a:prstGeom prst="rect">
            <a:avLst/>
          </a:prstGeom>
          <a:noFill/>
        </p:spPr>
        <p:txBody>
          <a:bodyPr vert="horz" wrap="square" lIns="58778" tIns="29389" rIns="58778" bIns="29389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BA131A"/>
                </a:solidFill>
                <a:latin typeface="Arial - 48"/>
              </a:rPr>
              <a:t>Solve an Absolute Value Equation Graphically</a:t>
            </a:r>
            <a:endParaRPr lang="en-US" sz="2000" b="1" dirty="0">
              <a:solidFill>
                <a:srgbClr val="BA131A"/>
              </a:solidFill>
              <a:latin typeface="Arial - 4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40865" y="933254"/>
            <a:ext cx="1577340" cy="274796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|</a:t>
            </a:r>
            <a:r>
              <a:rPr lang="en-US" sz="1400" i="1" dirty="0" smtClean="0">
                <a:solidFill>
                  <a:srgbClr val="62160C"/>
                </a:solidFill>
                <a:latin typeface="Arial - 22"/>
              </a:rPr>
              <a:t>x</a:t>
            </a:r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– 2| = 5</a:t>
            </a:r>
            <a:endParaRPr lang="en-US" sz="1400" dirty="0">
              <a:solidFill>
                <a:srgbClr val="62160C"/>
              </a:solidFill>
              <a:latin typeface="Arial - 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800" y="457200"/>
            <a:ext cx="6789420" cy="305573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Tahoma - 18"/>
              </a:rPr>
              <a:t>Determine the solution(s) for each absolute value equation.</a:t>
            </a:r>
            <a:r>
              <a:rPr lang="en-US" sz="1600" dirty="0" smtClean="0">
                <a:solidFill>
                  <a:srgbClr val="62160C"/>
                </a:solidFill>
                <a:latin typeface="Arial - 18"/>
              </a:rPr>
              <a:t> </a:t>
            </a:r>
            <a:endParaRPr lang="en-US" sz="1600" dirty="0">
              <a:solidFill>
                <a:srgbClr val="62160C"/>
              </a:solidFill>
              <a:latin typeface="Arial - 18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31265" y="1238054"/>
            <a:ext cx="2613699" cy="1743403"/>
            <a:chOff x="1346200" y="3784600"/>
            <a:chExt cx="2904110" cy="2180083"/>
          </a:xfrm>
        </p:grpSpPr>
        <p:pic>
          <p:nvPicPr>
            <p:cNvPr id="12" name="Picture 11" descr="MSOfficePNG(16).png"/>
            <p:cNvPicPr>
              <a:picLocks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358900" y="3835400"/>
              <a:ext cx="2874391" cy="207010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  <p:sp>
          <p:nvSpPr>
            <p:cNvPr id="13" name="Freeform 12"/>
            <p:cNvSpPr/>
            <p:nvPr/>
          </p:nvSpPr>
          <p:spPr>
            <a:xfrm>
              <a:off x="1346200" y="3784600"/>
              <a:ext cx="2904110" cy="2180083"/>
            </a:xfrm>
            <a:custGeom>
              <a:avLst/>
              <a:gdLst/>
              <a:ahLst/>
              <a:cxnLst/>
              <a:rect l="0" t="0" r="0" b="0"/>
              <a:pathLst>
                <a:path w="2904110" h="2180083">
                  <a:moveTo>
                    <a:pt x="0" y="0"/>
                  </a:moveTo>
                  <a:lnTo>
                    <a:pt x="2904109" y="0"/>
                  </a:lnTo>
                  <a:lnTo>
                    <a:pt x="2904109" y="2180082"/>
                  </a:lnTo>
                  <a:lnTo>
                    <a:pt x="0" y="2180082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532043" y="1238054"/>
            <a:ext cx="2621357" cy="1747770"/>
            <a:chOff x="6159753" y="3797553"/>
            <a:chExt cx="2912619" cy="2185544"/>
          </a:xfrm>
        </p:grpSpPr>
        <p:sp>
          <p:nvSpPr>
            <p:cNvPr id="15" name="Freeform 14"/>
            <p:cNvSpPr/>
            <p:nvPr/>
          </p:nvSpPr>
          <p:spPr>
            <a:xfrm>
              <a:off x="6159753" y="3797553"/>
              <a:ext cx="2912619" cy="2185544"/>
            </a:xfrm>
            <a:custGeom>
              <a:avLst/>
              <a:gdLst/>
              <a:ahLst/>
              <a:cxnLst/>
              <a:rect l="0" t="0" r="0" b="0"/>
              <a:pathLst>
                <a:path w="2912619" h="2185544">
                  <a:moveTo>
                    <a:pt x="0" y="0"/>
                  </a:moveTo>
                  <a:lnTo>
                    <a:pt x="2912618" y="0"/>
                  </a:lnTo>
                  <a:lnTo>
                    <a:pt x="2912618" y="2185543"/>
                  </a:lnTo>
                  <a:lnTo>
                    <a:pt x="0" y="2185543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 descr="MSOfficePNG(17).png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98615" y="3836415"/>
              <a:ext cx="2866516" cy="2063241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</p:grpSp>
      <p:sp>
        <p:nvSpPr>
          <p:cNvPr id="18" name="TextBox 17"/>
          <p:cNvSpPr txBox="1"/>
          <p:nvPr/>
        </p:nvSpPr>
        <p:spPr>
          <a:xfrm>
            <a:off x="5931865" y="914400"/>
            <a:ext cx="2217420" cy="274796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|2</a:t>
            </a:r>
            <a:r>
              <a:rPr lang="en-US" sz="1400" i="1" dirty="0" smtClean="0">
                <a:solidFill>
                  <a:srgbClr val="62160C"/>
                </a:solidFill>
                <a:latin typeface="Arial - 22"/>
              </a:rPr>
              <a:t>x</a:t>
            </a:r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– 4| = 8</a:t>
            </a:r>
            <a:r>
              <a:rPr lang="en-US" sz="1400" i="1" dirty="0" smtClean="0">
                <a:solidFill>
                  <a:srgbClr val="62160C"/>
                </a:solidFill>
                <a:latin typeface="Arial - 22"/>
              </a:rPr>
              <a:t>x </a:t>
            </a:r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+ 4</a:t>
            </a:r>
            <a:endParaRPr lang="en-US" sz="1400" dirty="0">
              <a:solidFill>
                <a:srgbClr val="62160C"/>
              </a:solidFill>
              <a:latin typeface="Arial - 22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143000" y="4114800"/>
            <a:ext cx="2743200" cy="1752600"/>
            <a:chOff x="1384553" y="7137654"/>
            <a:chExt cx="2919858" cy="2191004"/>
          </a:xfrm>
        </p:grpSpPr>
        <p:sp>
          <p:nvSpPr>
            <p:cNvPr id="19" name="Freeform 18"/>
            <p:cNvSpPr/>
            <p:nvPr/>
          </p:nvSpPr>
          <p:spPr>
            <a:xfrm>
              <a:off x="1384553" y="7137654"/>
              <a:ext cx="2919858" cy="2191004"/>
            </a:xfrm>
            <a:custGeom>
              <a:avLst/>
              <a:gdLst/>
              <a:ahLst/>
              <a:cxnLst/>
              <a:rect l="0" t="0" r="0" b="0"/>
              <a:pathLst>
                <a:path w="2919858" h="2191004">
                  <a:moveTo>
                    <a:pt x="0" y="0"/>
                  </a:moveTo>
                  <a:lnTo>
                    <a:pt x="2919857" y="0"/>
                  </a:lnTo>
                  <a:lnTo>
                    <a:pt x="2919857" y="2191003"/>
                  </a:lnTo>
                  <a:lnTo>
                    <a:pt x="0" y="2191003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 descr="MSOfficePNG(19).png"/>
            <p:cNvPicPr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436497" y="7228585"/>
              <a:ext cx="2776347" cy="1996694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</p:grpSp>
      <p:grpSp>
        <p:nvGrpSpPr>
          <p:cNvPr id="24" name="Group 23"/>
          <p:cNvGrpSpPr/>
          <p:nvPr/>
        </p:nvGrpSpPr>
        <p:grpSpPr>
          <a:xfrm>
            <a:off x="5562600" y="4114800"/>
            <a:ext cx="2667000" cy="1676400"/>
            <a:chOff x="6185153" y="7163054"/>
            <a:chExt cx="2919858" cy="2191004"/>
          </a:xfrm>
        </p:grpSpPr>
        <p:sp>
          <p:nvSpPr>
            <p:cNvPr id="22" name="Freeform 21"/>
            <p:cNvSpPr/>
            <p:nvPr/>
          </p:nvSpPr>
          <p:spPr>
            <a:xfrm>
              <a:off x="6185153" y="7163054"/>
              <a:ext cx="2919858" cy="2191004"/>
            </a:xfrm>
            <a:custGeom>
              <a:avLst/>
              <a:gdLst/>
              <a:ahLst/>
              <a:cxnLst/>
              <a:rect l="0" t="0" r="0" b="0"/>
              <a:pathLst>
                <a:path w="2919858" h="2191004">
                  <a:moveTo>
                    <a:pt x="0" y="0"/>
                  </a:moveTo>
                  <a:lnTo>
                    <a:pt x="2919857" y="0"/>
                  </a:lnTo>
                  <a:lnTo>
                    <a:pt x="2919857" y="2191003"/>
                  </a:lnTo>
                  <a:lnTo>
                    <a:pt x="0" y="2191003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 descr="MSOfficePNG(20).png"/>
            <p:cNvPicPr>
              <a:picLocks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263132" y="7202043"/>
              <a:ext cx="2768853" cy="1991105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</p:grpSp>
      <p:sp>
        <p:nvSpPr>
          <p:cNvPr id="25" name="TextBox 24"/>
          <p:cNvSpPr txBox="1"/>
          <p:nvPr/>
        </p:nvSpPr>
        <p:spPr>
          <a:xfrm>
            <a:off x="1950720" y="3819427"/>
            <a:ext cx="1783080" cy="274796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|</a:t>
            </a:r>
            <a:r>
              <a:rPr lang="en-US" sz="1400" i="1" dirty="0" smtClean="0">
                <a:solidFill>
                  <a:srgbClr val="62160C"/>
                </a:solidFill>
                <a:latin typeface="Arial - 22"/>
              </a:rPr>
              <a:t>x</a:t>
            </a:r>
            <a:r>
              <a:rPr lang="en-US" sz="1400" baseline="70000" dirty="0" smtClean="0">
                <a:solidFill>
                  <a:srgbClr val="62160C"/>
                </a:solidFill>
                <a:latin typeface="Arial - 22"/>
              </a:rPr>
              <a:t>2</a:t>
            </a:r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– 4| = 12</a:t>
            </a:r>
            <a:endParaRPr lang="en-US" sz="1400" dirty="0">
              <a:solidFill>
                <a:srgbClr val="62160C"/>
              </a:solidFill>
              <a:latin typeface="Arial - 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103620" y="3810000"/>
            <a:ext cx="2125980" cy="274796"/>
          </a:xfrm>
          <a:prstGeom prst="rect">
            <a:avLst/>
          </a:prstGeom>
          <a:noFill/>
        </p:spPr>
        <p:txBody>
          <a:bodyPr vert="horz" wrap="square" lIns="58778" tIns="29389" rIns="58778" bIns="29389" rtlCol="0">
            <a:spAutoFit/>
          </a:bodyPr>
          <a:lstStyle/>
          <a:p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|3</a:t>
            </a:r>
            <a:r>
              <a:rPr lang="en-US" sz="1400" i="1" dirty="0" smtClean="0">
                <a:solidFill>
                  <a:srgbClr val="62160C"/>
                </a:solidFill>
                <a:latin typeface="Arial - 22"/>
              </a:rPr>
              <a:t>x</a:t>
            </a:r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– 6| + 3 = 9</a:t>
            </a:r>
            <a:endParaRPr lang="en-US" sz="1400" dirty="0">
              <a:solidFill>
                <a:srgbClr val="62160C"/>
              </a:solidFill>
              <a:latin typeface="Arial - 22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1569611" y="3410930"/>
            <a:ext cx="1634490" cy="0"/>
          </a:xfrm>
          <a:prstGeom prst="line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0465" y="3371654"/>
            <a:ext cx="1760220" cy="0"/>
          </a:xfrm>
          <a:prstGeom prst="line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676400" y="6248400"/>
            <a:ext cx="1794510" cy="0"/>
          </a:xfrm>
          <a:prstGeom prst="line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096000" y="6172200"/>
            <a:ext cx="1863090" cy="0"/>
          </a:xfrm>
          <a:prstGeom prst="line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9640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01515" y="6062246"/>
            <a:ext cx="2743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/>
              <a:t>http://www.math-play.com/Absolute-Value-Equations/Absolute-Value-Equations.html</a:t>
            </a:r>
            <a:endParaRPr lang="en-US" sz="800" dirty="0"/>
          </a:p>
        </p:txBody>
      </p:sp>
      <p:sp>
        <p:nvSpPr>
          <p:cNvPr id="11" name="TextBox 10"/>
          <p:cNvSpPr txBox="1"/>
          <p:nvPr/>
        </p:nvSpPr>
        <p:spPr>
          <a:xfrm>
            <a:off x="8343857" y="6457890"/>
            <a:ext cx="668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1</a:t>
            </a:r>
          </a:p>
        </p:txBody>
      </p:sp>
      <p:pic>
        <p:nvPicPr>
          <p:cNvPr id="12290" name="Picture 2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233446"/>
            <a:ext cx="2327031" cy="1522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22738"/>
            <a:ext cx="1454986" cy="2322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500" y="381000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on guessed there were 50 jelly beans in the jar.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" y="742890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His guess was off by 15 jelly beans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600" y="1200090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How many jelly beans are in the jar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96032"/>
              </p:ext>
            </p:extLst>
          </p:nvPr>
        </p:nvGraphicFramePr>
        <p:xfrm>
          <a:off x="5105400" y="2313057"/>
          <a:ext cx="128444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5400" y="2313057"/>
                        <a:ext cx="1284448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8600" y="1959114"/>
            <a:ext cx="655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rite an absolute value equation that could be used to represent the number of jelly bea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9" descr="line graph 1 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4876800"/>
            <a:ext cx="4953000" cy="1297536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057400" y="76200"/>
            <a:ext cx="51337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8.2 Absolute </a:t>
            </a:r>
            <a:r>
              <a:rPr lang="en-US" sz="3200" b="1" dirty="0" smtClean="0">
                <a:solidFill>
                  <a:srgbClr val="C00000"/>
                </a:solidFill>
              </a:rPr>
              <a:t>Value Equations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7930" y="685800"/>
            <a:ext cx="8836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o solve absolute value equations, use the definition of absolute value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09061"/>
              </p:ext>
            </p:extLst>
          </p:nvPr>
        </p:nvGraphicFramePr>
        <p:xfrm>
          <a:off x="3048000" y="1219200"/>
          <a:ext cx="2133600" cy="81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133600" cy="81712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981200"/>
            <a:ext cx="2185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x.  Solve |</a:t>
            </a:r>
            <a:r>
              <a:rPr lang="en-US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| = 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2362200"/>
            <a:ext cx="9121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o solve an absolute value equation, there are two equations to consider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5122" y="2743200"/>
            <a:ext cx="4844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1. Solution is in the domain x </a:t>
            </a:r>
            <a:r>
              <a:rPr lang="en-US" sz="20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gt;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0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" y="3124200"/>
            <a:ext cx="624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_________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so the first equation to solve is 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______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3733800"/>
            <a:ext cx="4844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2. Solution is in the domain x &lt; 0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4191000"/>
            <a:ext cx="85450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Use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________,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so the second equation to solv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is_______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4898886"/>
            <a:ext cx="4599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refore the solution is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_________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2400" y="6172200"/>
            <a:ext cx="872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How can you use the definition of distance from zero to determine solutions?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15000" y="1581090"/>
            <a:ext cx="2896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range must be &lt; 0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29347"/>
              </p:ext>
            </p:extLst>
          </p:nvPr>
        </p:nvGraphicFramePr>
        <p:xfrm>
          <a:off x="6705600" y="10668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06680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566214" y="2057400"/>
            <a:ext cx="5323864" cy="400110"/>
            <a:chOff x="2566214" y="2057400"/>
            <a:chExt cx="5323864" cy="400110"/>
          </a:xfrm>
        </p:grpSpPr>
        <p:sp>
          <p:nvSpPr>
            <p:cNvPr id="16" name="Right Arrow 15"/>
            <p:cNvSpPr/>
            <p:nvPr/>
          </p:nvSpPr>
          <p:spPr>
            <a:xfrm>
              <a:off x="2566214" y="2133600"/>
              <a:ext cx="1167586" cy="200055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962400" y="2057400"/>
              <a:ext cx="39276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he output must not be negative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1383783"/>
            <a:ext cx="2185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x.  Solve |</a:t>
            </a:r>
            <a:r>
              <a:rPr lang="en-US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| = 3</a:t>
            </a:r>
          </a:p>
        </p:txBody>
      </p:sp>
      <p:sp>
        <p:nvSpPr>
          <p:cNvPr id="3" name="Rectangle 2"/>
          <p:cNvSpPr/>
          <p:nvPr/>
        </p:nvSpPr>
        <p:spPr>
          <a:xfrm>
            <a:off x="1473607" y="228600"/>
            <a:ext cx="57534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olving Graphically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71600" y="5029200"/>
            <a:ext cx="7103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height of the graph is 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___ 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for input values of 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______.</a:t>
            </a:r>
            <a:endParaRPr lang="en-US" sz="20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599" y="5458691"/>
            <a:ext cx="5997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roots of the equation are 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_______________.</a:t>
            </a:r>
            <a:endParaRPr lang="en-US" sz="20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153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76200"/>
            <a:ext cx="3436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bsolute Value Equation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609600"/>
            <a:ext cx="2468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olve |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– 5| = 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1447800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1828800"/>
            <a:ext cx="7276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he solution is in the domain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≥ 5, use x – 5 = 2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3352800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000" y="3733800"/>
            <a:ext cx="7330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he solution is in the domain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&lt; 5, use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–(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–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5)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9600" y="5695890"/>
            <a:ext cx="7678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roots of the equation are 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__________________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343857" y="6457890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2</a:t>
            </a:r>
            <a:endParaRPr lang="en-US" sz="2400" b="1" i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836503" y="640377"/>
            <a:ext cx="5323864" cy="400110"/>
            <a:chOff x="2566214" y="2057400"/>
            <a:chExt cx="5323864" cy="400110"/>
          </a:xfrm>
        </p:grpSpPr>
        <p:sp>
          <p:nvSpPr>
            <p:cNvPr id="21" name="Right Arrow 20"/>
            <p:cNvSpPr/>
            <p:nvPr/>
          </p:nvSpPr>
          <p:spPr>
            <a:xfrm>
              <a:off x="2566214" y="2133600"/>
              <a:ext cx="1167586" cy="200055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62400" y="2057400"/>
              <a:ext cx="39276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he output must not be negative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4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609600"/>
            <a:ext cx="79248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 two cases create "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rived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" equations. These derived equations may not always be true equivalents to the original equation. Consequently, the roots of the derived equations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UST BE VERIFIED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n the original equation so that you do not list extraneous roots as answers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76200"/>
            <a:ext cx="5312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Verify Solutions for an Absolute Value Equation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2438400"/>
            <a:ext cx="124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43200" y="2438400"/>
            <a:ext cx="124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7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276600" y="2514600"/>
            <a:ext cx="4953000" cy="3465575"/>
            <a:chOff x="3048000" y="2590800"/>
            <a:chExt cx="4953000" cy="3465575"/>
          </a:xfrm>
        </p:grpSpPr>
        <p:pic>
          <p:nvPicPr>
            <p:cNvPr id="14" name="Picture 2" descr="C:\Users\ComputerTrends\Desktop\LILY2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486400" y="2590800"/>
              <a:ext cx="2514600" cy="2686487"/>
            </a:xfrm>
            <a:prstGeom prst="rect">
              <a:avLst/>
            </a:prstGeom>
            <a:noFill/>
          </p:spPr>
        </p:pic>
        <p:sp>
          <p:nvSpPr>
            <p:cNvPr id="15" name="AutoShape 16"/>
            <p:cNvSpPr>
              <a:spLocks noChangeArrowheads="1"/>
            </p:cNvSpPr>
            <p:nvPr/>
          </p:nvSpPr>
          <p:spPr bwMode="auto">
            <a:xfrm flipH="1" flipV="1">
              <a:off x="3048000" y="4876800"/>
              <a:ext cx="2863880" cy="1179575"/>
            </a:xfrm>
            <a:prstGeom prst="wedgeRoundRectCallout">
              <a:avLst>
                <a:gd name="adj1" fmla="val -72928"/>
                <a:gd name="adj2" fmla="val 71558"/>
                <a:gd name="adj3" fmla="val 16667"/>
              </a:avLst>
            </a:prstGeom>
            <a:solidFill>
              <a:srgbClr val="B9EDB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endParaRPr lang="en-US" b="1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3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3415" y="247590"/>
            <a:ext cx="6323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erify the solutions to |</a:t>
            </a:r>
            <a:r>
              <a:rPr lang="en-US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– 5| = 2 using technology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6458"/>
              </p:ext>
            </p:extLst>
          </p:nvPr>
        </p:nvGraphicFramePr>
        <p:xfrm>
          <a:off x="457200" y="1143000"/>
          <a:ext cx="132347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761760" imgH="482400" progId="Equation.DSMT4">
                  <p:embed/>
                </p:oleObj>
              </mc:Choice>
              <mc:Fallback>
                <p:oleObj name="Equation" r:id="rId3" imgW="761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132347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55514" y="4724400"/>
            <a:ext cx="4517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roots are 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__________________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4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33400" y="5410200"/>
            <a:ext cx="8335936" cy="902732"/>
            <a:chOff x="533400" y="5410200"/>
            <a:chExt cx="8335936" cy="902732"/>
          </a:xfrm>
        </p:grpSpPr>
        <p:sp>
          <p:nvSpPr>
            <p:cNvPr id="2" name="TextBox 1"/>
            <p:cNvSpPr txBox="1"/>
            <p:nvPr/>
          </p:nvSpPr>
          <p:spPr>
            <a:xfrm>
              <a:off x="533400" y="5410200"/>
              <a:ext cx="8335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33CC"/>
                  </a:solidFill>
                  <a:latin typeface="Arial" pitchFamily="34" charset="0"/>
                  <a:cs typeface="Arial" pitchFamily="34" charset="0"/>
                </a:rPr>
                <a:t>Can an absolute value equation equal a negative value?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762000" y="5943600"/>
              <a:ext cx="13580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|</a:t>
              </a:r>
              <a:r>
                <a:rPr lang="en-US" b="1" i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– 5| = </a:t>
              </a:r>
              <a:r>
                <a:rPr lang="en-US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-2 </a:t>
              </a:r>
              <a:endParaRPr lang="en-US" dirty="0"/>
            </a:p>
          </p:txBody>
        </p:sp>
      </p:grpSp>
      <p:pic>
        <p:nvPicPr>
          <p:cNvPr id="5" name="Picture 4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19800"/>
            <a:ext cx="1547813" cy="5132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28930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Absolute Value Equations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609600"/>
            <a:ext cx="28103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olve |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+ 2| = 4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+ 5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8015635"/>
              </p:ext>
            </p:extLst>
          </p:nvPr>
        </p:nvGraphicFramePr>
        <p:xfrm>
          <a:off x="685800" y="1905000"/>
          <a:ext cx="7543800" cy="3393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62200"/>
                <a:gridCol w="2438400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ase 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rgbClr val="A1E7A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ase 2</a:t>
                      </a:r>
                    </a:p>
                  </a:txBody>
                  <a:tcPr anchor="ctr">
                    <a:solidFill>
                      <a:srgbClr val="A1E7A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+ 2 = 4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 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+ 5</a:t>
                      </a:r>
                    </a:p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– 4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5 – 2</a:t>
                      </a:r>
                    </a:p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       –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3</a:t>
                      </a:r>
                    </a:p>
                    <a:p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          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–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–(3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+ 2) = 4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 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+ 5</a:t>
                      </a:r>
                      <a:endParaRPr 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–3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– 2 = 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 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+ 5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8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–3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– 4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5 + 2</a:t>
                      </a:r>
                    </a:p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       –7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7</a:t>
                      </a:r>
                    </a:p>
                    <a:p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          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–1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smtClean="0"/>
                        <a:t>Note that x = –3 does not satisfy the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domain of  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baseline="0" dirty="0" smtClean="0"/>
                        <a:t> for the positive case.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Check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i="1" baseline="0" dirty="0" smtClean="0">
                          <a:solidFill>
                            <a:srgbClr val="0070C0"/>
                          </a:solidFill>
                        </a:rPr>
                        <a:t>x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 = –3</a:t>
                      </a:r>
                      <a:endParaRPr lang="en-US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solidFill>
                      <a:srgbClr val="B9EDB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Check </a:t>
                      </a:r>
                      <a:r>
                        <a:rPr lang="en-US" i="1" dirty="0" smtClean="0">
                          <a:solidFill>
                            <a:srgbClr val="0070C0"/>
                          </a:solidFill>
                        </a:rPr>
                        <a:t>x</a:t>
                      </a:r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 = -1</a:t>
                      </a:r>
                      <a:endParaRPr lang="en-US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solidFill>
                      <a:srgbClr val="B9EDB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|3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–3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) + 2| = 4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–3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) + 5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 |–9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+ 2| = –12 + 5   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|–7| = –7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     7 ≠ –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|3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–1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) + 2| = 4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–1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) + 5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|–3 +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2| = –4 + 5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|–1| = 1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      1 = 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The solution is x = –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57974"/>
              </p:ext>
            </p:extLst>
          </p:nvPr>
        </p:nvGraphicFramePr>
        <p:xfrm>
          <a:off x="7535174" y="2701504"/>
          <a:ext cx="692757" cy="55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174" y="2701504"/>
                        <a:ext cx="692757" cy="55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5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3592" y="1030225"/>
            <a:ext cx="50898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What restriction is on the expression 4x + 5?</a:t>
            </a:r>
          </a:p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Explain your reasoning.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905000"/>
            <a:ext cx="75438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97520" y="2286000"/>
            <a:ext cx="2347916" cy="1447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048000" y="2286000"/>
            <a:ext cx="2438400" cy="1447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486400" y="2286000"/>
            <a:ext cx="2743200" cy="1447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7520" y="3733800"/>
            <a:ext cx="2347916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048000" y="3733800"/>
            <a:ext cx="24384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486400" y="3733800"/>
            <a:ext cx="27432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87003"/>
              </p:ext>
            </p:extLst>
          </p:nvPr>
        </p:nvGraphicFramePr>
        <p:xfrm>
          <a:off x="4419600" y="1297405"/>
          <a:ext cx="838200" cy="68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7405"/>
                        <a:ext cx="838200" cy="68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28930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Absolute Value Equations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609600"/>
            <a:ext cx="5056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olve |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+ 2| = 4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+ 5 using technology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05608"/>
              </p:ext>
            </p:extLst>
          </p:nvPr>
        </p:nvGraphicFramePr>
        <p:xfrm>
          <a:off x="390525" y="1143000"/>
          <a:ext cx="1457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838080" imgH="482400" progId="Equation.DSMT4">
                  <p:embed/>
                </p:oleObj>
              </mc:Choice>
              <mc:Fallback>
                <p:oleObj name="Equation" r:id="rId3" imgW="8380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143000"/>
                        <a:ext cx="1457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95600" y="5638800"/>
            <a:ext cx="3918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solution is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_____________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6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75806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Algebraically Determine the solutions to the Absolute Value Equation</a:t>
            </a:r>
            <a:endParaRPr lang="en-US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54453"/>
              </p:ext>
            </p:extLst>
          </p:nvPr>
        </p:nvGraphicFramePr>
        <p:xfrm>
          <a:off x="533400" y="533400"/>
          <a:ext cx="21463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3" imgW="1269720" imgH="279360" progId="Equation.DSMT4">
                  <p:embed/>
                </p:oleObj>
              </mc:Choice>
              <mc:Fallback>
                <p:oleObj name="Equation" r:id="rId3" imgW="126972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21463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1676400"/>
            <a:ext cx="22060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1 (positive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1571" y="4095690"/>
            <a:ext cx="882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Verif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76400" y="4095690"/>
            <a:ext cx="760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82688" y="4095690"/>
            <a:ext cx="8451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-5</a:t>
            </a:r>
          </a:p>
        </p:txBody>
      </p:sp>
      <p:pic>
        <p:nvPicPr>
          <p:cNvPr id="15" name="Picture 1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4953000"/>
            <a:ext cx="838200" cy="100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5026378"/>
            <a:ext cx="762000" cy="917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7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8262" y="990600"/>
            <a:ext cx="45801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What restriction on the variable comes from 8 – 2x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53999" y="1318752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1400" b="1" u="sng" dirty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&lt;</a:t>
            </a:r>
            <a:r>
              <a:rPr lang="en-US" sz="1400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 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506500" y="3426023"/>
            <a:ext cx="6417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Do the solutions “fit” in the domain of the positive ca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4" grpId="0"/>
      <p:bldP spid="3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8</TotalTime>
  <Words>821</Words>
  <Application>Microsoft Office PowerPoint</Application>
  <PresentationFormat>On-screen Show (4:3)</PresentationFormat>
  <Paragraphs>111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Perry Kulmatyski</cp:lastModifiedBy>
  <cp:revision>84</cp:revision>
  <dcterms:created xsi:type="dcterms:W3CDTF">2011-11-04T19:45:54Z</dcterms:created>
  <dcterms:modified xsi:type="dcterms:W3CDTF">2015-01-09T20:02:05Z</dcterms:modified>
</cp:coreProperties>
</file>